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30BFD" w:rsidRPr="00F30BFD" w:rsidRDefault="00F30BFD" w:rsidP="00F30BFD">
      <w:pPr>
        <w:pStyle w:val="NoSpacing"/>
        <w:rPr>
          <w:b/>
          <w:sz w:val="28"/>
          <w:szCs w:val="28"/>
        </w:rPr>
      </w:pPr>
      <w:r w:rsidRPr="00F30BFD">
        <w:rPr>
          <w:b/>
          <w:sz w:val="28"/>
          <w:szCs w:val="28"/>
        </w:rPr>
        <w:t xml:space="preserve">Name:                        Session: </w:t>
      </w:r>
    </w:p>
    <w:p w:rsidR="00F30BFD" w:rsidRPr="00F30BFD" w:rsidRDefault="00F30BFD" w:rsidP="00F30BFD">
      <w:pPr>
        <w:pStyle w:val="NoSpacing"/>
        <w:rPr>
          <w:b/>
          <w:sz w:val="28"/>
          <w:szCs w:val="28"/>
        </w:rPr>
      </w:pPr>
      <w:r w:rsidRPr="00F30BFD">
        <w:rPr>
          <w:b/>
          <w:sz w:val="28"/>
          <w:szCs w:val="28"/>
        </w:rPr>
        <w:t>Programming I</w:t>
      </w:r>
    </w:p>
    <w:p w:rsidR="00733056" w:rsidRPr="00F30BFD" w:rsidRDefault="006C572C" w:rsidP="00F30BFD">
      <w:pPr>
        <w:pStyle w:val="NoSpacing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Lab Exercise </w:t>
      </w:r>
      <w:r w:rsidR="003F187E">
        <w:rPr>
          <w:b/>
          <w:sz w:val="28"/>
          <w:szCs w:val="28"/>
        </w:rPr>
        <w:t>9.6</w:t>
      </w:r>
      <w:r w:rsidR="00EC2B74">
        <w:rPr>
          <w:b/>
          <w:sz w:val="28"/>
          <w:szCs w:val="28"/>
        </w:rPr>
        <w:t>.</w:t>
      </w:r>
      <w:r w:rsidR="003F187E">
        <w:rPr>
          <w:b/>
          <w:sz w:val="28"/>
          <w:szCs w:val="28"/>
        </w:rPr>
        <w:t>2019</w:t>
      </w:r>
    </w:p>
    <w:p w:rsidR="00F30BFD" w:rsidRDefault="00F30BFD" w:rsidP="00F30BFD">
      <w:pPr>
        <w:pStyle w:val="NoSpacing"/>
      </w:pPr>
    </w:p>
    <w:p w:rsidR="002E648F" w:rsidRDefault="002E648F" w:rsidP="00F30BFD">
      <w:pPr>
        <w:pStyle w:val="NoSpacing"/>
      </w:pPr>
      <w:r>
        <w:t>Using Python, solve the following problems.  Print out your documented source code and attach to this sheet.  Your source code should have at minimum the following documentation:</w:t>
      </w:r>
    </w:p>
    <w:p w:rsidR="002E648F" w:rsidRDefault="002E648F" w:rsidP="00F30BFD">
      <w:pPr>
        <w:pStyle w:val="NoSpacing"/>
      </w:pPr>
    </w:p>
    <w:p w:rsidR="002E648F" w:rsidRDefault="002E648F" w:rsidP="00F30BFD">
      <w:pPr>
        <w:pStyle w:val="NoSpacing"/>
      </w:pPr>
      <w:r>
        <w:t>#Name of prog</w:t>
      </w:r>
      <w:r w:rsidR="00324A0D">
        <w:t>ram (i.e. Lab Exercise 9.6.2019</w:t>
      </w:r>
      <w:bookmarkStart w:id="0" w:name="_GoBack"/>
      <w:bookmarkEnd w:id="0"/>
      <w:r>
        <w:t xml:space="preserve"> Problem 4)</w:t>
      </w:r>
    </w:p>
    <w:p w:rsidR="002E648F" w:rsidRDefault="002E648F" w:rsidP="00F30BFD">
      <w:pPr>
        <w:pStyle w:val="NoSpacing"/>
      </w:pPr>
      <w:r>
        <w:t>#Author: Mary Wilson</w:t>
      </w:r>
    </w:p>
    <w:p w:rsidR="002E648F" w:rsidRDefault="002E648F" w:rsidP="00F30BFD">
      <w:pPr>
        <w:pStyle w:val="NoSpacing"/>
      </w:pPr>
      <w:r>
        <w:t>#Brief description of program</w:t>
      </w:r>
    </w:p>
    <w:p w:rsidR="002E648F" w:rsidRPr="00D43C29" w:rsidRDefault="002E648F" w:rsidP="002E648F">
      <w:pPr>
        <w:autoSpaceDE w:val="0"/>
        <w:autoSpaceDN w:val="0"/>
        <w:adjustRightInd w:val="0"/>
        <w:rPr>
          <w:b/>
          <w:bCs/>
          <w:color w:val="000000"/>
        </w:rPr>
      </w:pPr>
    </w:p>
    <w:p w:rsidR="002E648F" w:rsidRDefault="002E648F" w:rsidP="002E648F">
      <w:pPr>
        <w:pStyle w:val="ListParagraph"/>
        <w:numPr>
          <w:ilvl w:val="0"/>
          <w:numId w:val="4"/>
        </w:num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  <w:r w:rsidRPr="00D43C29">
        <w:rPr>
          <w:rFonts w:ascii="Times New Roman" w:hAnsi="Times New Roman" w:cs="Times New Roman"/>
          <w:color w:val="000000"/>
          <w:sz w:val="24"/>
          <w:szCs w:val="24"/>
        </w:rPr>
        <w:t xml:space="preserve">Write a program that creates two variables, one for your first name and one for your last name. </w:t>
      </w:r>
      <w:r w:rsidR="006A3B40">
        <w:rPr>
          <w:rFonts w:ascii="Times New Roman" w:hAnsi="Times New Roman" w:cs="Times New Roman"/>
          <w:color w:val="000000"/>
          <w:sz w:val="24"/>
          <w:szCs w:val="24"/>
        </w:rPr>
        <w:t>Assign names to these variables.  U</w:t>
      </w:r>
      <w:r w:rsidRPr="00D43C29">
        <w:rPr>
          <w:rFonts w:ascii="Times New Roman" w:hAnsi="Times New Roman" w:cs="Times New Roman"/>
          <w:color w:val="000000"/>
          <w:sz w:val="24"/>
          <w:szCs w:val="24"/>
        </w:rPr>
        <w:t xml:space="preserve">sing a single </w:t>
      </w:r>
      <w:r w:rsidRPr="00C52673">
        <w:rPr>
          <w:rFonts w:ascii="Times New Roman" w:hAnsi="Times New Roman" w:cs="Times New Roman"/>
          <w:sz w:val="24"/>
          <w:szCs w:val="24"/>
        </w:rPr>
        <w:t>print</w:t>
      </w:r>
      <w:r w:rsidRPr="00C52673">
        <w:rPr>
          <w:rFonts w:ascii="Times New Roman" w:hAnsi="Times New Roman" w:cs="Times New Roman"/>
          <w:b/>
          <w:bCs/>
          <w:color w:val="0D7994"/>
          <w:sz w:val="24"/>
          <w:szCs w:val="24"/>
        </w:rPr>
        <w:t xml:space="preserve"> </w:t>
      </w:r>
      <w:r w:rsidRPr="00D43C29">
        <w:rPr>
          <w:rFonts w:ascii="Times New Roman" w:hAnsi="Times New Roman" w:cs="Times New Roman"/>
          <w:color w:val="000000"/>
          <w:sz w:val="24"/>
          <w:szCs w:val="24"/>
        </w:rPr>
        <w:t>statement, print your first and last names together</w:t>
      </w:r>
      <w:r w:rsidR="006A3B40">
        <w:rPr>
          <w:rFonts w:ascii="Times New Roman" w:hAnsi="Times New Roman" w:cs="Times New Roman"/>
          <w:color w:val="000000"/>
          <w:sz w:val="24"/>
          <w:szCs w:val="24"/>
        </w:rPr>
        <w:t xml:space="preserve"> with a space in between</w:t>
      </w:r>
      <w:r w:rsidRPr="00D43C29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5D49CA" w:rsidRPr="005D49CA" w:rsidRDefault="005D49CA" w:rsidP="005D49CA">
      <w:pPr>
        <w:pStyle w:val="ListParagraph"/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</w:p>
    <w:p w:rsidR="00D43C29" w:rsidRPr="00D43C29" w:rsidRDefault="002E648F" w:rsidP="00D43C29">
      <w:pPr>
        <w:pStyle w:val="ListParagraph"/>
        <w:numPr>
          <w:ilvl w:val="0"/>
          <w:numId w:val="4"/>
        </w:num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  <w:r w:rsidRPr="00D43C29">
        <w:rPr>
          <w:rFonts w:ascii="Times New Roman" w:hAnsi="Times New Roman" w:cs="Times New Roman"/>
          <w:color w:val="000000"/>
          <w:sz w:val="24"/>
          <w:szCs w:val="24"/>
        </w:rPr>
        <w:t>Write a program that asks for the dimensions (in feet) of a rectangular room, and then calculates and displays the total amount of carpet needed to cover the room.</w:t>
      </w:r>
    </w:p>
    <w:p w:rsidR="00D43C29" w:rsidRPr="00D43C29" w:rsidRDefault="00D43C29" w:rsidP="00D43C29">
      <w:pPr>
        <w:pStyle w:val="ListParagraph"/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</w:p>
    <w:p w:rsidR="002E648F" w:rsidRPr="00D43C29" w:rsidRDefault="002E648F" w:rsidP="002E648F">
      <w:pPr>
        <w:pStyle w:val="ListParagraph"/>
        <w:numPr>
          <w:ilvl w:val="0"/>
          <w:numId w:val="4"/>
        </w:num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  <w:r w:rsidRPr="00D43C29">
        <w:rPr>
          <w:rFonts w:ascii="Times New Roman" w:hAnsi="Times New Roman" w:cs="Times New Roman"/>
          <w:color w:val="000000"/>
          <w:sz w:val="24"/>
          <w:szCs w:val="24"/>
        </w:rPr>
        <w:t>Write a pro</w:t>
      </w:r>
      <w:r w:rsidR="00BA0EE5">
        <w:rPr>
          <w:rFonts w:ascii="Times New Roman" w:hAnsi="Times New Roman" w:cs="Times New Roman"/>
          <w:color w:val="000000"/>
          <w:sz w:val="24"/>
          <w:szCs w:val="24"/>
        </w:rPr>
        <w:t>gram that does the same as in #2</w:t>
      </w:r>
      <w:r w:rsidRPr="00D43C29">
        <w:rPr>
          <w:rFonts w:ascii="Times New Roman" w:hAnsi="Times New Roman" w:cs="Times New Roman"/>
          <w:color w:val="000000"/>
          <w:sz w:val="24"/>
          <w:szCs w:val="24"/>
        </w:rPr>
        <w:t>, but that also asks for the cost per square yard of carpet. Then have the program display these three things:</w:t>
      </w:r>
    </w:p>
    <w:p w:rsidR="002E648F" w:rsidRPr="00D43C29" w:rsidRDefault="002E648F" w:rsidP="002E648F">
      <w:pPr>
        <w:numPr>
          <w:ilvl w:val="0"/>
          <w:numId w:val="5"/>
        </w:numPr>
        <w:autoSpaceDE w:val="0"/>
        <w:autoSpaceDN w:val="0"/>
        <w:adjustRightInd w:val="0"/>
        <w:rPr>
          <w:color w:val="000000"/>
        </w:rPr>
      </w:pPr>
      <w:proofErr w:type="gramStart"/>
      <w:r w:rsidRPr="00D43C29">
        <w:rPr>
          <w:color w:val="000000"/>
        </w:rPr>
        <w:t>the</w:t>
      </w:r>
      <w:proofErr w:type="gramEnd"/>
      <w:r w:rsidRPr="00D43C29">
        <w:rPr>
          <w:color w:val="000000"/>
        </w:rPr>
        <w:t xml:space="preserve"> total amount of carpet, in square feet.</w:t>
      </w:r>
    </w:p>
    <w:p w:rsidR="002E648F" w:rsidRPr="00D43C29" w:rsidRDefault="002E648F" w:rsidP="002E648F">
      <w:pPr>
        <w:numPr>
          <w:ilvl w:val="0"/>
          <w:numId w:val="5"/>
        </w:numPr>
        <w:autoSpaceDE w:val="0"/>
        <w:autoSpaceDN w:val="0"/>
        <w:adjustRightInd w:val="0"/>
        <w:rPr>
          <w:color w:val="000000"/>
        </w:rPr>
      </w:pPr>
      <w:proofErr w:type="gramStart"/>
      <w:r w:rsidRPr="00D43C29">
        <w:rPr>
          <w:color w:val="000000"/>
        </w:rPr>
        <w:t>the</w:t>
      </w:r>
      <w:proofErr w:type="gramEnd"/>
      <w:r w:rsidRPr="00D43C29">
        <w:rPr>
          <w:color w:val="000000"/>
        </w:rPr>
        <w:t xml:space="preserve"> total amount of carpet, in square yards (1 square yard = 9 square feet).</w:t>
      </w:r>
    </w:p>
    <w:p w:rsidR="002E648F" w:rsidRPr="00D43C29" w:rsidRDefault="002E648F" w:rsidP="002E648F">
      <w:pPr>
        <w:numPr>
          <w:ilvl w:val="0"/>
          <w:numId w:val="5"/>
        </w:numPr>
        <w:autoSpaceDE w:val="0"/>
        <w:autoSpaceDN w:val="0"/>
        <w:adjustRightInd w:val="0"/>
        <w:rPr>
          <w:color w:val="000000"/>
        </w:rPr>
      </w:pPr>
      <w:proofErr w:type="gramStart"/>
      <w:r w:rsidRPr="00D43C29">
        <w:rPr>
          <w:color w:val="000000"/>
        </w:rPr>
        <w:t>the</w:t>
      </w:r>
      <w:proofErr w:type="gramEnd"/>
      <w:r w:rsidRPr="00D43C29">
        <w:rPr>
          <w:color w:val="000000"/>
        </w:rPr>
        <w:t xml:space="preserve"> total cost of the carpet.</w:t>
      </w:r>
    </w:p>
    <w:p w:rsidR="002E648F" w:rsidRPr="00D43C29" w:rsidRDefault="002E648F" w:rsidP="002E648F">
      <w:pPr>
        <w:autoSpaceDE w:val="0"/>
        <w:autoSpaceDN w:val="0"/>
        <w:adjustRightInd w:val="0"/>
        <w:ind w:left="360"/>
        <w:rPr>
          <w:color w:val="000000"/>
        </w:rPr>
      </w:pPr>
    </w:p>
    <w:p w:rsidR="002E648F" w:rsidRDefault="002E648F" w:rsidP="00D43C29">
      <w:pPr>
        <w:pStyle w:val="NoSpacing"/>
        <w:numPr>
          <w:ilvl w:val="0"/>
          <w:numId w:val="4"/>
        </w:numPr>
      </w:pPr>
      <w:r w:rsidRPr="00D43C29">
        <w:t>Write a program that helps the user add up her change. The program should ask</w:t>
      </w:r>
    </w:p>
    <w:p w:rsidR="00D43C29" w:rsidRPr="00D43C29" w:rsidRDefault="00D43C29" w:rsidP="00D43C29">
      <w:pPr>
        <w:pStyle w:val="NoSpacing"/>
        <w:ind w:left="720"/>
      </w:pPr>
    </w:p>
    <w:p w:rsidR="002E648F" w:rsidRPr="00D43C29" w:rsidRDefault="002E648F" w:rsidP="002E648F">
      <w:pPr>
        <w:numPr>
          <w:ilvl w:val="0"/>
          <w:numId w:val="6"/>
        </w:numPr>
        <w:tabs>
          <w:tab w:val="clear" w:pos="720"/>
          <w:tab w:val="num" w:pos="1440"/>
        </w:tabs>
        <w:autoSpaceDE w:val="0"/>
        <w:autoSpaceDN w:val="0"/>
        <w:adjustRightInd w:val="0"/>
        <w:ind w:left="1440"/>
        <w:rPr>
          <w:color w:val="000000"/>
        </w:rPr>
      </w:pPr>
      <w:r w:rsidRPr="00D43C29">
        <w:rPr>
          <w:color w:val="000000"/>
        </w:rPr>
        <w:t>“How many quarters?”</w:t>
      </w:r>
    </w:p>
    <w:p w:rsidR="002E648F" w:rsidRPr="00D43C29" w:rsidRDefault="002E648F" w:rsidP="002E648F">
      <w:pPr>
        <w:numPr>
          <w:ilvl w:val="0"/>
          <w:numId w:val="6"/>
        </w:numPr>
        <w:autoSpaceDE w:val="0"/>
        <w:autoSpaceDN w:val="0"/>
        <w:adjustRightInd w:val="0"/>
        <w:ind w:left="1440"/>
        <w:rPr>
          <w:color w:val="000000"/>
        </w:rPr>
      </w:pPr>
      <w:r w:rsidRPr="00D43C29">
        <w:rPr>
          <w:color w:val="000000"/>
        </w:rPr>
        <w:t>“How many dimes?”</w:t>
      </w:r>
    </w:p>
    <w:p w:rsidR="002E648F" w:rsidRPr="00D43C29" w:rsidRDefault="002E648F" w:rsidP="002E648F">
      <w:pPr>
        <w:numPr>
          <w:ilvl w:val="0"/>
          <w:numId w:val="6"/>
        </w:numPr>
        <w:autoSpaceDE w:val="0"/>
        <w:autoSpaceDN w:val="0"/>
        <w:adjustRightInd w:val="0"/>
        <w:ind w:left="1440"/>
        <w:rPr>
          <w:color w:val="000000"/>
        </w:rPr>
      </w:pPr>
      <w:r w:rsidRPr="00D43C29">
        <w:rPr>
          <w:color w:val="000000"/>
        </w:rPr>
        <w:t>“How many nickels?”</w:t>
      </w:r>
    </w:p>
    <w:p w:rsidR="002E648F" w:rsidRPr="00D43C29" w:rsidRDefault="002E648F" w:rsidP="002E648F">
      <w:pPr>
        <w:numPr>
          <w:ilvl w:val="0"/>
          <w:numId w:val="6"/>
        </w:numPr>
        <w:autoSpaceDE w:val="0"/>
        <w:autoSpaceDN w:val="0"/>
        <w:adjustRightInd w:val="0"/>
        <w:ind w:left="1440"/>
        <w:rPr>
          <w:color w:val="000000"/>
        </w:rPr>
      </w:pPr>
      <w:r w:rsidRPr="00D43C29">
        <w:rPr>
          <w:color w:val="000000"/>
        </w:rPr>
        <w:t>“How many pennies?”</w:t>
      </w:r>
    </w:p>
    <w:p w:rsidR="002E648F" w:rsidRPr="00D43C29" w:rsidRDefault="002E648F" w:rsidP="00D43C29">
      <w:pPr>
        <w:autoSpaceDE w:val="0"/>
        <w:autoSpaceDN w:val="0"/>
        <w:adjustRightInd w:val="0"/>
        <w:ind w:left="1440"/>
        <w:rPr>
          <w:color w:val="000000"/>
        </w:rPr>
      </w:pPr>
    </w:p>
    <w:p w:rsidR="002E648F" w:rsidRDefault="002E648F" w:rsidP="00D43C29">
      <w:pPr>
        <w:ind w:left="720"/>
        <w:rPr>
          <w:color w:val="000000"/>
        </w:rPr>
      </w:pPr>
      <w:r w:rsidRPr="00D43C29">
        <w:rPr>
          <w:color w:val="000000"/>
        </w:rPr>
        <w:t>Then it should give the total value of the change.</w:t>
      </w:r>
      <w:r w:rsidR="00C52673">
        <w:rPr>
          <w:color w:val="000000"/>
        </w:rPr>
        <w:t xml:space="preserve"> </w:t>
      </w:r>
    </w:p>
    <w:p w:rsidR="00C52673" w:rsidRDefault="00C52673" w:rsidP="00D43C29">
      <w:pPr>
        <w:ind w:left="720"/>
        <w:rPr>
          <w:color w:val="000000"/>
        </w:rPr>
      </w:pPr>
    </w:p>
    <w:p w:rsidR="00C52673" w:rsidRDefault="00C52673" w:rsidP="00C52673">
      <w:pPr>
        <w:pStyle w:val="ListParagraph"/>
        <w:numPr>
          <w:ilvl w:val="0"/>
          <w:numId w:val="4"/>
        </w:numPr>
      </w:pPr>
      <w:r>
        <w:t>Write a program that asks the user how many cents you have (1 – 99).  The program should report how many quarters, dimes, nickels, and pennies are required to make that change.</w:t>
      </w:r>
    </w:p>
    <w:p w:rsidR="00BA0EE5" w:rsidRDefault="00BA0EE5" w:rsidP="00BA0EE5">
      <w:pPr>
        <w:pStyle w:val="ListParagraph"/>
      </w:pPr>
    </w:p>
    <w:p w:rsidR="00E46016" w:rsidRDefault="00E46016" w:rsidP="00E46016">
      <w:pPr>
        <w:pStyle w:val="ListParagraph"/>
        <w:numPr>
          <w:ilvl w:val="0"/>
          <w:numId w:val="4"/>
        </w:numPr>
      </w:pPr>
      <w:r>
        <w:t>Pi can be approximated using the following two formulas:</w:t>
      </w:r>
    </w:p>
    <w:p w:rsidR="005D49CA" w:rsidRDefault="005D49CA" w:rsidP="005D49CA">
      <w:pPr>
        <w:ind w:left="720"/>
      </w:pPr>
      <w:r w:rsidRPr="005D49CA">
        <w:rPr>
          <w:position w:val="-46"/>
        </w:rPr>
        <w:object w:dxaOrig="3220" w:dyaOrig="10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2.35pt;height:65.2pt" o:ole="">
            <v:imagedata r:id="rId6" o:title=""/>
          </v:shape>
          <o:OLEObject Type="Embed" ProgID="Equation.DSMT4" ShapeID="_x0000_i1025" DrawAspect="Content" ObjectID="_1628745061" r:id="rId7"/>
        </w:object>
      </w:r>
      <w:r>
        <w:t xml:space="preserve"> </w:t>
      </w:r>
    </w:p>
    <w:p w:rsidR="00E46016" w:rsidRPr="00D43C29" w:rsidRDefault="005D49CA" w:rsidP="00BA0EE5">
      <w:pPr>
        <w:ind w:left="720"/>
      </w:pPr>
      <w:r>
        <w:t xml:space="preserve">Which of these is a closer approximation?  Consider comparing to </w:t>
      </w:r>
      <w:proofErr w:type="spellStart"/>
      <w:r>
        <w:t>Math.PI</w:t>
      </w:r>
      <w:proofErr w:type="spellEnd"/>
      <w:r>
        <w:t>.</w:t>
      </w:r>
    </w:p>
    <w:sectPr w:rsidR="00E46016" w:rsidRPr="00D43C29" w:rsidSect="0049402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0853C11"/>
    <w:multiLevelType w:val="hybridMultilevel"/>
    <w:tmpl w:val="1AB4BC2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2A0F4382"/>
    <w:multiLevelType w:val="hybridMultilevel"/>
    <w:tmpl w:val="4A00392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21F062B"/>
    <w:multiLevelType w:val="hybridMultilevel"/>
    <w:tmpl w:val="BF8603D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53F21F6E"/>
    <w:multiLevelType w:val="hybridMultilevel"/>
    <w:tmpl w:val="3EB0559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68460AC0"/>
    <w:multiLevelType w:val="hybridMultilevel"/>
    <w:tmpl w:val="1354C1B4"/>
    <w:lvl w:ilvl="0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5" w15:restartNumberingAfterBreak="0">
    <w:nsid w:val="684D1EC0"/>
    <w:multiLevelType w:val="hybridMultilevel"/>
    <w:tmpl w:val="B76403E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  <w:num w:numId="5">
    <w:abstractNumId w:val="4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val="bestFit" w:percent="99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30BFD"/>
    <w:rsid w:val="00004D46"/>
    <w:rsid w:val="000107D2"/>
    <w:rsid w:val="00013CD1"/>
    <w:rsid w:val="000253D9"/>
    <w:rsid w:val="00027380"/>
    <w:rsid w:val="000435E0"/>
    <w:rsid w:val="00117780"/>
    <w:rsid w:val="001222CE"/>
    <w:rsid w:val="0012521E"/>
    <w:rsid w:val="00155A4C"/>
    <w:rsid w:val="0016151C"/>
    <w:rsid w:val="001668A1"/>
    <w:rsid w:val="00173DB7"/>
    <w:rsid w:val="00175169"/>
    <w:rsid w:val="001B0075"/>
    <w:rsid w:val="001B13DB"/>
    <w:rsid w:val="001C0F46"/>
    <w:rsid w:val="001E0716"/>
    <w:rsid w:val="00222397"/>
    <w:rsid w:val="00255069"/>
    <w:rsid w:val="00260C1C"/>
    <w:rsid w:val="00263164"/>
    <w:rsid w:val="00275D87"/>
    <w:rsid w:val="00283716"/>
    <w:rsid w:val="00296E95"/>
    <w:rsid w:val="002C5208"/>
    <w:rsid w:val="002E4C3C"/>
    <w:rsid w:val="002E648F"/>
    <w:rsid w:val="00324A0D"/>
    <w:rsid w:val="0034229E"/>
    <w:rsid w:val="003645CB"/>
    <w:rsid w:val="003744C6"/>
    <w:rsid w:val="00374F50"/>
    <w:rsid w:val="00376182"/>
    <w:rsid w:val="003769B1"/>
    <w:rsid w:val="00377EEF"/>
    <w:rsid w:val="00395737"/>
    <w:rsid w:val="003A0307"/>
    <w:rsid w:val="003A35D7"/>
    <w:rsid w:val="003C5C20"/>
    <w:rsid w:val="003E6A79"/>
    <w:rsid w:val="003F187E"/>
    <w:rsid w:val="00425A5F"/>
    <w:rsid w:val="004302CC"/>
    <w:rsid w:val="00435AEB"/>
    <w:rsid w:val="00442A13"/>
    <w:rsid w:val="00490588"/>
    <w:rsid w:val="00491DE8"/>
    <w:rsid w:val="0049402D"/>
    <w:rsid w:val="004B57D6"/>
    <w:rsid w:val="004D17C1"/>
    <w:rsid w:val="004D7902"/>
    <w:rsid w:val="004E157C"/>
    <w:rsid w:val="004F2723"/>
    <w:rsid w:val="00531A0F"/>
    <w:rsid w:val="005754FF"/>
    <w:rsid w:val="005D49CA"/>
    <w:rsid w:val="00606474"/>
    <w:rsid w:val="00671543"/>
    <w:rsid w:val="006A3B40"/>
    <w:rsid w:val="006B18AB"/>
    <w:rsid w:val="006C572C"/>
    <w:rsid w:val="006D1C7D"/>
    <w:rsid w:val="006F0666"/>
    <w:rsid w:val="0072224A"/>
    <w:rsid w:val="00733056"/>
    <w:rsid w:val="00745A02"/>
    <w:rsid w:val="00745C32"/>
    <w:rsid w:val="0076746F"/>
    <w:rsid w:val="00771CBC"/>
    <w:rsid w:val="00783522"/>
    <w:rsid w:val="007F1CF9"/>
    <w:rsid w:val="00804648"/>
    <w:rsid w:val="008454E5"/>
    <w:rsid w:val="008976C3"/>
    <w:rsid w:val="008B4B05"/>
    <w:rsid w:val="008E3086"/>
    <w:rsid w:val="008F36A9"/>
    <w:rsid w:val="009361E0"/>
    <w:rsid w:val="00966C4D"/>
    <w:rsid w:val="0097584A"/>
    <w:rsid w:val="009D16D2"/>
    <w:rsid w:val="009E2E9E"/>
    <w:rsid w:val="009E34AD"/>
    <w:rsid w:val="00A0202D"/>
    <w:rsid w:val="00A07801"/>
    <w:rsid w:val="00A62B11"/>
    <w:rsid w:val="00A85050"/>
    <w:rsid w:val="00A8791E"/>
    <w:rsid w:val="00A979DC"/>
    <w:rsid w:val="00AA19E9"/>
    <w:rsid w:val="00AD1DDF"/>
    <w:rsid w:val="00B533D0"/>
    <w:rsid w:val="00B562D3"/>
    <w:rsid w:val="00B620A4"/>
    <w:rsid w:val="00B64A48"/>
    <w:rsid w:val="00BA0BD6"/>
    <w:rsid w:val="00BA0EE5"/>
    <w:rsid w:val="00BC58D7"/>
    <w:rsid w:val="00BE1E25"/>
    <w:rsid w:val="00BF6266"/>
    <w:rsid w:val="00C04849"/>
    <w:rsid w:val="00C074D4"/>
    <w:rsid w:val="00C34F6B"/>
    <w:rsid w:val="00C50F97"/>
    <w:rsid w:val="00C52673"/>
    <w:rsid w:val="00C61C02"/>
    <w:rsid w:val="00C65A52"/>
    <w:rsid w:val="00C90A47"/>
    <w:rsid w:val="00CC6CB0"/>
    <w:rsid w:val="00CE3460"/>
    <w:rsid w:val="00CE6B93"/>
    <w:rsid w:val="00CF7A21"/>
    <w:rsid w:val="00D162BF"/>
    <w:rsid w:val="00D20B9D"/>
    <w:rsid w:val="00D43C29"/>
    <w:rsid w:val="00D62616"/>
    <w:rsid w:val="00DA0B4F"/>
    <w:rsid w:val="00DA3DAB"/>
    <w:rsid w:val="00DC07EF"/>
    <w:rsid w:val="00DE5F55"/>
    <w:rsid w:val="00E018C0"/>
    <w:rsid w:val="00E0526A"/>
    <w:rsid w:val="00E0623C"/>
    <w:rsid w:val="00E06447"/>
    <w:rsid w:val="00E422AE"/>
    <w:rsid w:val="00E44CE9"/>
    <w:rsid w:val="00E46016"/>
    <w:rsid w:val="00E5605E"/>
    <w:rsid w:val="00EC2B74"/>
    <w:rsid w:val="00ED7C51"/>
    <w:rsid w:val="00EF6E8D"/>
    <w:rsid w:val="00EF7AB1"/>
    <w:rsid w:val="00F30BFD"/>
    <w:rsid w:val="00F34136"/>
    <w:rsid w:val="00FB1763"/>
    <w:rsid w:val="00FB2069"/>
    <w:rsid w:val="00FB28A6"/>
    <w:rsid w:val="00FD64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5:docId w15:val="{C9D52074-37DC-4AA2-A811-14CF44EEC0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F066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F30BFD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F30BFD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paragraph" w:styleId="Footer">
    <w:name w:val="footer"/>
    <w:basedOn w:val="Normal"/>
    <w:link w:val="FooterChar"/>
    <w:rsid w:val="002E648F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2E648F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E5F46D5-EFEC-4211-95B8-EBEF95444FE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240</Words>
  <Characters>1373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1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messa</dc:creator>
  <cp:lastModifiedBy>nmessa</cp:lastModifiedBy>
  <cp:revision>3</cp:revision>
  <dcterms:created xsi:type="dcterms:W3CDTF">2019-08-29T17:39:00Z</dcterms:created>
  <dcterms:modified xsi:type="dcterms:W3CDTF">2019-08-31T12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